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C58A-4B33-4F33-B92D-FA221D5F4B00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FE2CF-F030-4687-B3BC-71D8C764270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286133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C58A-4B33-4F33-B92D-FA221D5F4B00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FE2CF-F030-4687-B3BC-71D8C764270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33676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C58A-4B33-4F33-B92D-FA221D5F4B00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FE2CF-F030-4687-B3BC-71D8C7642702}" type="slidenum">
              <a:rPr lang="vi-VN" smtClean="0"/>
              <a:t>‹#›</a:t>
            </a:fld>
            <a:endParaRPr lang="vi-VN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515295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C58A-4B33-4F33-B92D-FA221D5F4B00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FE2CF-F030-4687-B3BC-71D8C764270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241038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C58A-4B33-4F33-B92D-FA221D5F4B00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FE2CF-F030-4687-B3BC-71D8C7642702}" type="slidenum">
              <a:rPr lang="vi-VN" smtClean="0"/>
              <a:t>‹#›</a:t>
            </a:fld>
            <a:endParaRPr lang="vi-VN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864471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C58A-4B33-4F33-B92D-FA221D5F4B00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FE2CF-F030-4687-B3BC-71D8C764270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829602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C58A-4B33-4F33-B92D-FA221D5F4B00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FE2CF-F030-4687-B3BC-71D8C764270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415184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C58A-4B33-4F33-B92D-FA221D5F4B00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FE2CF-F030-4687-B3BC-71D8C764270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78919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C58A-4B33-4F33-B92D-FA221D5F4B00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FE2CF-F030-4687-B3BC-71D8C764270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71946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C58A-4B33-4F33-B92D-FA221D5F4B00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FE2CF-F030-4687-B3BC-71D8C764270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611848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C58A-4B33-4F33-B92D-FA221D5F4B00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FE2CF-F030-4687-B3BC-71D8C764270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201984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C58A-4B33-4F33-B92D-FA221D5F4B00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FE2CF-F030-4687-B3BC-71D8C764270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208325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C58A-4B33-4F33-B92D-FA221D5F4B00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FE2CF-F030-4687-B3BC-71D8C764270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84426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C58A-4B33-4F33-B92D-FA221D5F4B00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FE2CF-F030-4687-B3BC-71D8C764270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866355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C58A-4B33-4F33-B92D-FA221D5F4B00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FE2CF-F030-4687-B3BC-71D8C764270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080125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C58A-4B33-4F33-B92D-FA221D5F4B00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FE2CF-F030-4687-B3BC-71D8C764270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692717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26C58A-4B33-4F33-B92D-FA221D5F4B00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ABAFE2CF-F030-4687-B3BC-71D8C764270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45676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666044" y="1391757"/>
            <a:ext cx="8569235" cy="975769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NG MÔN TOÁN 6</a:t>
            </a:r>
            <a:endParaRPr 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66044" y="2510899"/>
            <a:ext cx="92249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ƯỚC CHUNG. ƯỚC CHUNG LỚN NHẤT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9978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7309" y="221434"/>
            <a:ext cx="10515600" cy="862783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KIẾN THỨC CẦN CHUẨN BỊ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063" y="1109310"/>
            <a:ext cx="10813868" cy="2130279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lphaUcPerio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 KHỞI ĐỘNG</a:t>
            </a:r>
          </a:p>
          <a:p>
            <a:pPr marL="0" indent="0" algn="just">
              <a:buNone/>
            </a:pP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971550" lvl="1" indent="-514350" algn="just">
              <a:buFont typeface="+mj-lt"/>
              <a:buAutoNum type="arabicPeriod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971550" lvl="1" indent="-514350" algn="just">
              <a:buFont typeface="+mj-lt"/>
              <a:buAutoNum type="arabicPeriod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971550" lvl="1" indent="-514350" algn="just">
              <a:buFont typeface="+mj-lt"/>
              <a:buAutoNum type="arabicPeriod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 indent="-514350" algn="just">
              <a:buFont typeface="+mj-lt"/>
              <a:buAutoNum type="arabicPeriod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8448" y="3669770"/>
            <a:ext cx="66084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8448" y="4287098"/>
            <a:ext cx="111012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( a&gt;1) 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6761" y="4867724"/>
            <a:ext cx="76905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8448" y="5438376"/>
            <a:ext cx="67569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488448" y="3073013"/>
            <a:ext cx="40089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GB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GB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GB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GB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GB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320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7309" y="221434"/>
            <a:ext cx="10515600" cy="862783"/>
          </a:xfrm>
        </p:spPr>
        <p:txBody>
          <a:bodyPr>
            <a:normAutofit/>
          </a:bodyPr>
          <a:lstStyle/>
          <a:p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KIẾN THỨC CẦN CHUẨN BỊ</a:t>
            </a:r>
            <a:endParaRPr lang="en-US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9012" y="1384663"/>
            <a:ext cx="9214232" cy="5159828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lphaUcPeriod" startAt="2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 LÝ THUYẾT</a:t>
            </a:r>
          </a:p>
          <a:p>
            <a:pPr marL="0" indent="0" algn="just">
              <a:buNone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 indent="-514350" algn="just">
              <a:buFont typeface="+mj-lt"/>
              <a:buAutoNum type="arabicPeriod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971550" lvl="1" indent="-514350" algn="just">
              <a:buFont typeface="+mj-lt"/>
              <a:buAutoNum type="arabi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971550" lvl="1" indent="-514350" algn="just">
              <a:buFont typeface="+mj-lt"/>
              <a:buAutoNum type="arabicPeriod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algn="just">
              <a:buNone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algn="just">
              <a:buNone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831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260" y="450104"/>
            <a:ext cx="10515600" cy="5172891"/>
          </a:xfrm>
        </p:spPr>
        <p:txBody>
          <a:bodyPr>
            <a:normAutofit lnSpcReduction="10000"/>
          </a:bodyPr>
          <a:lstStyle/>
          <a:p>
            <a:pPr marL="514350" indent="-514350" algn="just">
              <a:buFont typeface="+mj-lt"/>
              <a:buAutoNum type="alphaUcPeriod" startAt="3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 BÀI TẬP</a:t>
            </a:r>
          </a:p>
          <a:p>
            <a:pPr marL="0" indent="0" algn="just">
              <a:buNone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và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:</a:t>
            </a:r>
          </a:p>
          <a:p>
            <a:pPr marL="514350" indent="-514350" algn="just">
              <a:buAutoNum type="arabicPeriod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(18);Ư(30), Ư(36);Ư(45)</a:t>
            </a:r>
          </a:p>
          <a:p>
            <a:pPr marL="514350" indent="-514350" algn="just">
              <a:buAutoNum type="arabicPeriod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just">
              <a:buNone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/ 36; 45</a:t>
            </a:r>
          </a:p>
          <a:p>
            <a:pPr marL="0" indent="0" algn="just">
              <a:buNone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/84; 156</a:t>
            </a:r>
          </a:p>
          <a:p>
            <a:pPr marL="0" indent="0" algn="just">
              <a:buNone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/ 504; 588</a:t>
            </a:r>
          </a:p>
          <a:p>
            <a:pPr marL="0" indent="0" algn="just">
              <a:buNone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/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ú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		;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529189" y="4758866"/>
          <a:ext cx="512234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9189" y="4758866"/>
                        <a:ext cx="512234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548188" y="4759325"/>
          <a:ext cx="4841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8188" y="4759325"/>
                        <a:ext cx="484187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788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0</TotalTime>
  <Words>286</Words>
  <Application>Microsoft Office PowerPoint</Application>
  <PresentationFormat>Widescreen</PresentationFormat>
  <Paragraphs>27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Arial</vt:lpstr>
      <vt:lpstr>Times New Roman</vt:lpstr>
      <vt:lpstr>Trebuchet MS</vt:lpstr>
      <vt:lpstr>Wingdings 3</vt:lpstr>
      <vt:lpstr>Facet</vt:lpstr>
      <vt:lpstr>Equation</vt:lpstr>
      <vt:lpstr>PowerPoint Presentation</vt:lpstr>
      <vt:lpstr>I. KIẾN THỨC CẦN CHUẨN BỊ</vt:lpstr>
      <vt:lpstr>I. KIẾN THỨC CẦN CHUẨN BỊ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</cp:revision>
  <dcterms:created xsi:type="dcterms:W3CDTF">2021-09-05T02:38:46Z</dcterms:created>
  <dcterms:modified xsi:type="dcterms:W3CDTF">2021-09-05T02:49:06Z</dcterms:modified>
</cp:coreProperties>
</file>